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  <p:sldId id="283" r:id="rId8"/>
    <p:sldId id="269" r:id="rId9"/>
    <p:sldId id="268" r:id="rId10"/>
    <p:sldId id="288" r:id="rId11"/>
    <p:sldId id="263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0" y="676405"/>
            <a:ext cx="12486944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асторопш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ятнистой плоды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ilyb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rian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асторопш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ятнистая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ilyb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rian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aertn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Астровые    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ste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E:\Фото растений\Плоды, семена, почки\Silybum marianum\Silybi_Mariani_Fructu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4137" y="2724410"/>
            <a:ext cx="5511453" cy="4133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330199"/>
            <a:ext cx="4326466" cy="650062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667" y="330199"/>
            <a:ext cx="5226690" cy="652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67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 descr="C:\Users\User\Downloads\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59952" y="1482879"/>
            <a:ext cx="5794932" cy="4089400"/>
          </a:xfrm>
          <a:prstGeom prst="rect">
            <a:avLst/>
          </a:prstGeom>
          <a:noFill/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1482879"/>
            <a:ext cx="6145652" cy="408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E:\Фото растений\Плоды, семена, почки\Silybum marianum\186510_dc1605c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562669" cy="6858000"/>
          </a:xfrm>
          <a:prstGeom prst="rect">
            <a:avLst/>
          </a:prstGeom>
          <a:noFill/>
        </p:spPr>
      </p:pic>
      <p:pic>
        <p:nvPicPr>
          <p:cNvPr id="13316" name="Picture 4" descr="E:\Фото растений\Плоды, семена, почки\Silybum marianum\IMG_061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3648" y="0"/>
            <a:ext cx="9144001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616285" y="3452875"/>
            <a:ext cx="1871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силибини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445332" y="3471507"/>
            <a:ext cx="2199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силидианин</a:t>
            </a:r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endParaRPr lang="ru-RU" sz="28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88099" y="1166029"/>
          <a:ext cx="6212910" cy="237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3" imgW="4952326" imgH="1893711" progId="ChemDraw.Document.6.0">
                  <p:embed/>
                </p:oleObj>
              </mc:Choice>
              <mc:Fallback>
                <p:oleObj name="CS ChemDraw Drawing" r:id="rId3" imgW="4952326" imgH="189371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9" y="1166029"/>
                        <a:ext cx="6212910" cy="2375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061026" y="325828"/>
          <a:ext cx="4625906" cy="380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5" imgW="3580726" imgH="2947695" progId="ChemDraw.Document.6.0">
                  <p:embed/>
                </p:oleObj>
              </mc:Choice>
              <mc:Fallback>
                <p:oleObj name="CS ChemDraw Drawing" r:id="rId5" imgW="3580726" imgH="294769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026" y="325828"/>
                        <a:ext cx="4625906" cy="380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653435" y="3958224"/>
          <a:ext cx="6180306" cy="27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7" imgW="5082877" imgH="2250623" progId="ChemDraw.Document.6.0">
                  <p:embed/>
                </p:oleObj>
              </mc:Choice>
              <mc:Fallback>
                <p:oleObj name="CS ChemDraw Drawing" r:id="rId7" imgW="5082877" imgH="225062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435" y="3958224"/>
                        <a:ext cx="6180306" cy="27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712301" y="6047850"/>
            <a:ext cx="2135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силикристи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300624" y="839244"/>
            <a:ext cx="11711835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лод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асторопш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ятнистой включены в ГФ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35.15. Сырье, предназначенное для производства лекарственных растительных препаратов (пачки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ильтр-пакеты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и экстрактов стандартизуется по содержанию сумм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лигнан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ых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еским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методом (не менее 2,4%). Сырье, предназначенное для производства экстрактов, дополнительно стандартизуется по содержанию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кстрактивных веществ, извлекаемых 80% спиртом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4%). Сырье, предназначенное для получения жирного масла, стандартизуется по содержанию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жирного масл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гравиметрическим методом (не менее 15%).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Плоды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торопш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ятнистой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андартизуются по содержанию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илимарин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илибинин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определяемого ВЭЖХ методом (не менее 1,5%).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76977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расторопши</a:t>
            </a:r>
            <a:r>
              <a:rPr lang="ru-RU" sz="4000" dirty="0" smtClean="0">
                <a:solidFill>
                  <a:srgbClr val="C00000"/>
                </a:solidFill>
              </a:rPr>
              <a:t> пятнист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9218" name="Picture 2" descr="C:\Users\User\Downloads\d7ad744cae5f8b622a4acd7d32e0f7f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166" y="1333500"/>
            <a:ext cx="4598055" cy="5150917"/>
          </a:xfrm>
          <a:prstGeom prst="rect">
            <a:avLst/>
          </a:prstGeom>
          <a:noFill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221" y="1981200"/>
            <a:ext cx="6822119" cy="367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User\Downloads\c73de0993b73bd058b089d6c6eeb86a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69584"/>
            <a:ext cx="4620014" cy="4620014"/>
          </a:xfrm>
          <a:prstGeom prst="rect">
            <a:avLst/>
          </a:prstGeom>
          <a:noFill/>
        </p:spPr>
      </p:pic>
      <p:pic>
        <p:nvPicPr>
          <p:cNvPr id="9220" name="Picture 4" descr="C:\Users\User\Downloads\karsi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2188" y="1172778"/>
            <a:ext cx="5056412" cy="2716191"/>
          </a:xfrm>
          <a:prstGeom prst="rect">
            <a:avLst/>
          </a:prstGeom>
          <a:noFill/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188" y="3888969"/>
            <a:ext cx="5092067" cy="2763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61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 descr="C:\Users\User\Downloads\img7141_14354_big88_en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891" y="0"/>
            <a:ext cx="6109369" cy="6858000"/>
          </a:xfrm>
          <a:prstGeom prst="rect">
            <a:avLst/>
          </a:prstGeom>
          <a:noFill/>
        </p:spPr>
      </p:pic>
      <p:pic>
        <p:nvPicPr>
          <p:cNvPr id="8194" name="Picture 2" descr="C:\Users\User\Downloads\p69595kc_en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3342" y="177974"/>
            <a:ext cx="5710767" cy="66800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 descr="C:\Users\User\Downloads\original_gepafor_kapsuly_30_sht_www_piluli_ru_eapt23335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730" y="964368"/>
            <a:ext cx="6685210" cy="5023074"/>
          </a:xfrm>
          <a:prstGeom prst="rect">
            <a:avLst/>
          </a:prstGeom>
          <a:noFill/>
        </p:spPr>
      </p:pic>
      <p:pic>
        <p:nvPicPr>
          <p:cNvPr id="7170" name="Picture 2" descr="C:\Users\User\Downloads\dfca2a30353efaf1dc6fa0119466c27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64680" y="983176"/>
            <a:ext cx="4534422" cy="49974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C:\Users\User\Downloads\drug1000_l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730" y="1300466"/>
            <a:ext cx="5323561" cy="4707697"/>
          </a:xfrm>
          <a:prstGeom prst="rect">
            <a:avLst/>
          </a:prstGeom>
          <a:noFill/>
        </p:spPr>
      </p:pic>
      <p:pic>
        <p:nvPicPr>
          <p:cNvPr id="6146" name="Picture 2" descr="C:\Users\User\Downloads\Hepaben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0360" y="1327759"/>
            <a:ext cx="6050599" cy="46847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55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6</TotalTime>
  <Words>139</Words>
  <Application>Microsoft Office PowerPoint</Application>
  <PresentationFormat>Широкоэкранный</PresentationFormat>
  <Paragraphs>12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1</cp:revision>
  <dcterms:created xsi:type="dcterms:W3CDTF">2017-09-02T10:15:39Z</dcterms:created>
  <dcterms:modified xsi:type="dcterms:W3CDTF">2021-11-11T14:50:16Z</dcterms:modified>
</cp:coreProperties>
</file>